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0485" w:rsidRPr="001B5491" w:rsidRDefault="00A80485" w:rsidP="00A8048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B5491">
        <w:rPr>
          <w:rFonts w:ascii="Times New Roman" w:hAnsi="Times New Roman" w:cs="Times New Roman"/>
          <w:b/>
          <w:sz w:val="24"/>
          <w:szCs w:val="24"/>
          <w:u w:val="single"/>
        </w:rPr>
        <w:t xml:space="preserve">Grade </w:t>
      </w:r>
      <w:proofErr w:type="gramStart"/>
      <w:r w:rsidRPr="001B5491">
        <w:rPr>
          <w:rFonts w:ascii="Times New Roman" w:hAnsi="Times New Roman" w:cs="Times New Roman"/>
          <w:b/>
          <w:sz w:val="24"/>
          <w:szCs w:val="24"/>
          <w:u w:val="single"/>
        </w:rPr>
        <w:t>9 Mathematics</w:t>
      </w:r>
      <w:proofErr w:type="gramEnd"/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40"/>
          <w:szCs w:val="40"/>
          <w:u w:val="single"/>
        </w:rPr>
      </w:pP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40"/>
          <w:szCs w:val="40"/>
          <w:u w:val="single"/>
        </w:rPr>
        <w:t xml:space="preserve">Equations </w:t>
      </w:r>
    </w:p>
    <w:p w:rsidR="00A80485" w:rsidRPr="0089234E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Solve Multi-Step Equations with Variables on Both Sides </w: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    - </w:t>
      </w:r>
      <w:proofErr w:type="gramStart"/>
      <w:r>
        <w:rPr>
          <w:rFonts w:ascii="Times New Roman" w:hAnsi="Times New Roman" w:cs="Times New Roman"/>
          <w:b/>
          <w:sz w:val="36"/>
          <w:szCs w:val="36"/>
        </w:rPr>
        <w:t>pictorially</w:t>
      </w:r>
      <w:proofErr w:type="gramEnd"/>
      <w:r>
        <w:rPr>
          <w:rFonts w:ascii="Times New Roman" w:hAnsi="Times New Roman" w:cs="Times New Roman"/>
          <w:b/>
          <w:sz w:val="36"/>
          <w:szCs w:val="36"/>
        </w:rPr>
        <w:t xml:space="preserve"> and symbolically (paper and pencil)</w: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Solve the equations.  Show all appropriate steps.</w:t>
      </w:r>
    </w:p>
    <w:p w:rsidR="00A80485" w:rsidRPr="00F10ED0" w:rsidRDefault="00A80485" w:rsidP="00A80485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es-ES"/>
        </w:rPr>
      </w:pPr>
      <w:r w:rsidRPr="00F10ED0">
        <w:rPr>
          <w:rFonts w:ascii="Times New Roman" w:hAnsi="Times New Roman" w:cs="Times New Roman"/>
          <w:sz w:val="28"/>
          <w:szCs w:val="28"/>
          <w:lang w:val="es-ES"/>
        </w:rPr>
        <w:t>a)  3x + 9 = 6</w:t>
      </w:r>
      <w:r w:rsidRPr="00F10ED0">
        <w:rPr>
          <w:rFonts w:ascii="Times New Roman" w:hAnsi="Times New Roman" w:cs="Times New Roman"/>
          <w:sz w:val="28"/>
          <w:szCs w:val="28"/>
          <w:lang w:val="es-ES"/>
        </w:rPr>
        <w:tab/>
      </w:r>
      <w:r w:rsidRPr="00F10ED0">
        <w:rPr>
          <w:rFonts w:ascii="Times New Roman" w:hAnsi="Times New Roman" w:cs="Times New Roman"/>
          <w:sz w:val="28"/>
          <w:szCs w:val="28"/>
          <w:lang w:val="es-ES"/>
        </w:rPr>
        <w:tab/>
        <w:t xml:space="preserve">b)  2 + 3x = </w:t>
      </w:r>
      <w:r w:rsidRPr="00F10ED0">
        <w:rPr>
          <w:rFonts w:ascii="Times New Roman" w:hAnsi="Times New Roman" w:cs="Times New Roman"/>
          <w:sz w:val="40"/>
          <w:szCs w:val="28"/>
          <w:vertAlign w:val="superscript"/>
          <w:lang w:val="es-ES"/>
        </w:rPr>
        <w:t>-</w:t>
      </w:r>
      <w:r>
        <w:rPr>
          <w:rFonts w:ascii="Times New Roman" w:hAnsi="Times New Roman" w:cs="Times New Roman"/>
          <w:sz w:val="28"/>
          <w:szCs w:val="28"/>
          <w:lang w:val="es-ES"/>
        </w:rPr>
        <w:t>4</w:t>
      </w:r>
      <w:r>
        <w:rPr>
          <w:rFonts w:ascii="Times New Roman" w:hAnsi="Times New Roman" w:cs="Times New Roman"/>
          <w:sz w:val="28"/>
          <w:szCs w:val="28"/>
          <w:lang w:val="es-ES"/>
        </w:rPr>
        <w:tab/>
      </w:r>
      <w:r w:rsidRPr="00F10ED0">
        <w:rPr>
          <w:rFonts w:ascii="Times New Roman" w:hAnsi="Times New Roman" w:cs="Times New Roman"/>
          <w:sz w:val="28"/>
          <w:szCs w:val="28"/>
          <w:lang w:val="es-ES"/>
        </w:rPr>
        <w:t xml:space="preserve">c)  2x – 3x + 5x + 6 = </w:t>
      </w:r>
      <w:r w:rsidRPr="00F10ED0">
        <w:rPr>
          <w:rFonts w:ascii="Times New Roman" w:hAnsi="Times New Roman" w:cs="Times New Roman"/>
          <w:sz w:val="40"/>
          <w:szCs w:val="28"/>
          <w:vertAlign w:val="superscript"/>
          <w:lang w:val="es-ES"/>
        </w:rPr>
        <w:t>-</w:t>
      </w:r>
      <w:r w:rsidRPr="00F10ED0">
        <w:rPr>
          <w:rFonts w:ascii="Times New Roman" w:hAnsi="Times New Roman" w:cs="Times New Roman"/>
          <w:sz w:val="28"/>
          <w:szCs w:val="28"/>
          <w:lang w:val="es-ES"/>
        </w:rPr>
        <w:t>18</w:t>
      </w:r>
    </w:p>
    <w:p w:rsidR="00A80485" w:rsidRPr="00F10ED0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s-ES"/>
        </w:rPr>
      </w:pPr>
    </w:p>
    <w:p w:rsidR="00A80485" w:rsidRPr="00F10ED0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s-ES"/>
        </w:rPr>
      </w:pPr>
      <w:r w:rsidRPr="00F10ED0">
        <w:rPr>
          <w:rFonts w:ascii="Times New Roman" w:hAnsi="Times New Roman" w:cs="Times New Roman"/>
          <w:sz w:val="28"/>
          <w:szCs w:val="28"/>
          <w:lang w:val="es-ES"/>
        </w:rPr>
        <w:tab/>
        <w:t>d)  3(2x + 5) + 2(x + 6) = 51</w:t>
      </w:r>
      <w:r w:rsidRPr="00F10ED0">
        <w:rPr>
          <w:rFonts w:ascii="Times New Roman" w:hAnsi="Times New Roman" w:cs="Times New Roman"/>
          <w:sz w:val="28"/>
          <w:szCs w:val="28"/>
          <w:lang w:val="es-ES"/>
        </w:rPr>
        <w:tab/>
        <w:t xml:space="preserve">     e)  4(g + 5) = 5(g – 3)</w:t>
      </w:r>
    </w:p>
    <w:p w:rsidR="00A80485" w:rsidRPr="00F10ED0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s-ES"/>
        </w:rPr>
      </w:pP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10ED0">
        <w:rPr>
          <w:rFonts w:ascii="Times New Roman" w:hAnsi="Times New Roman" w:cs="Times New Roman"/>
          <w:sz w:val="28"/>
          <w:szCs w:val="28"/>
          <w:lang w:val="es-ES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f)  </w:t>
      </w:r>
      <w:r>
        <w:rPr>
          <w:rFonts w:ascii="Times New Roman" w:hAnsi="Times New Roman" w:cs="Times New Roman"/>
          <w:sz w:val="28"/>
          <w:szCs w:val="28"/>
        </w:rPr>
        <w:t>6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+ 4(3x + 1) = 2(4x – 3) + 32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g)  12 – (x + 4) = 5 – ( </w:t>
      </w:r>
      <w:r>
        <w:rPr>
          <w:rFonts w:ascii="Times New Roman" w:hAnsi="Times New Roman" w:cs="Times New Roman"/>
          <w:sz w:val="40"/>
          <w:szCs w:val="28"/>
          <w:vertAlign w:val="superscript"/>
        </w:rPr>
        <w:t>-</w:t>
      </w:r>
      <w:r>
        <w:rPr>
          <w:rFonts w:ascii="Times New Roman" w:hAnsi="Times New Roman" w:cs="Times New Roman"/>
          <w:sz w:val="28"/>
          <w:szCs w:val="28"/>
        </w:rPr>
        <w:t>2x – 6)</w: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80485" w:rsidRPr="00CE1E9C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bookmarkStart w:id="0" w:name="_GoBack"/>
      <w:bookmarkEnd w:id="0"/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Eliminate Denominators from an Equation to Simplify Solving</w: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Solve the equations below.  </w: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Start each question by multiplying all parts of the equation by a common denominator in</w: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order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o eliminate the denominators.</w: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A80485" w:rsidRPr="00931787" w:rsidRDefault="00A80485" w:rsidP="00A80485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a)  </w:t>
      </w:r>
      <w:proofErr w:type="gramEnd"/>
      <w:r w:rsidRPr="003B2C32">
        <w:rPr>
          <w:position w:val="-28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1pt" o:ole="">
            <v:imagedata r:id="rId5" o:title=""/>
          </v:shape>
          <o:OLEObject Type="Embed" ProgID="Equation.DSMT4" ShapeID="_x0000_i1025" DrawAspect="Content" ObjectID="_1451501339" r:id="rId6"/>
        </w:object>
      </w:r>
      <w:r>
        <w:tab/>
      </w:r>
      <w:r>
        <w:tab/>
      </w:r>
      <w:r>
        <w:rPr>
          <w:sz w:val="28"/>
          <w:szCs w:val="28"/>
        </w:rPr>
        <w:t xml:space="preserve">b)  </w:t>
      </w:r>
      <w:r w:rsidRPr="003B2C32">
        <w:rPr>
          <w:position w:val="-26"/>
        </w:rPr>
        <w:object w:dxaOrig="1560" w:dyaOrig="700">
          <v:shape id="_x0000_i1026" type="#_x0000_t75" style="width:63pt;height:29pt" o:ole="">
            <v:imagedata r:id="rId7" o:title=""/>
          </v:shape>
          <o:OLEObject Type="Embed" ProgID="Equation.DSMT4" ShapeID="_x0000_i1026" DrawAspect="Content" ObjectID="_1451501340" r:id="rId8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)  </w:t>
      </w:r>
      <w:r w:rsidRPr="003B2C32">
        <w:rPr>
          <w:position w:val="-28"/>
        </w:rPr>
        <w:object w:dxaOrig="2020" w:dyaOrig="720">
          <v:shape id="_x0000_i1027" type="#_x0000_t75" style="width:84pt;height:30pt" o:ole="">
            <v:imagedata r:id="rId9" o:title=""/>
          </v:shape>
          <o:OLEObject Type="Embed" ProgID="Equation.DSMT4" ShapeID="_x0000_i1027" DrawAspect="Content" ObjectID="_1451501341" r:id="rId10"/>
        </w:objec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Verify Solutions to Equations are Correct or Incorrect</w: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ab/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36"/>
          <w:szCs w:val="36"/>
        </w:rPr>
        <w:tab/>
      </w:r>
      <w:r>
        <w:rPr>
          <w:rFonts w:ascii="Times New Roman" w:hAnsi="Times New Roman" w:cs="Times New Roman"/>
          <w:sz w:val="28"/>
          <w:szCs w:val="28"/>
        </w:rPr>
        <w:t>For any of the equations in the above sections you can substitute in your solution and see</w:t>
      </w:r>
    </w:p>
    <w:p w:rsidR="00A80485" w:rsidRDefault="00A80485" w:rsidP="00A8048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>
        <w:rPr>
          <w:rFonts w:ascii="Times New Roman" w:hAnsi="Times New Roman" w:cs="Times New Roman"/>
          <w:sz w:val="28"/>
          <w:szCs w:val="28"/>
        </w:rPr>
        <w:t>if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he Left Side of the equation equals the Right Side of the equation.</w:t>
      </w:r>
    </w:p>
    <w:p w:rsidR="00172989" w:rsidRDefault="00172989"/>
    <w:p w:rsidR="00A80485" w:rsidRPr="00A80485" w:rsidRDefault="00A80485" w:rsidP="00A80485">
      <w:pPr>
        <w:rPr>
          <w:b/>
        </w:rPr>
      </w:pPr>
      <w:r w:rsidRPr="00A80485">
        <w:rPr>
          <w:b/>
        </w:rPr>
        <w:t>Use Equations for Problem Solving Situations</w:t>
      </w:r>
    </w:p>
    <w:p w:rsidR="00A80485" w:rsidRPr="00A80485" w:rsidRDefault="00A80485" w:rsidP="00A80485">
      <w:pPr>
        <w:rPr>
          <w:b/>
        </w:rPr>
      </w:pPr>
    </w:p>
    <w:p w:rsidR="00A80485" w:rsidRPr="00A80485" w:rsidRDefault="00A80485" w:rsidP="00A80485">
      <w:r w:rsidRPr="00A80485">
        <w:rPr>
          <w:b/>
        </w:rPr>
        <w:lastRenderedPageBreak/>
        <w:tab/>
      </w:r>
      <w:r w:rsidRPr="00A80485">
        <w:t>For the problems below, choose a variable and write an inequality that represents the situation.  Solve the problem and graph it on a number line.</w:t>
      </w:r>
    </w:p>
    <w:p w:rsidR="00A80485" w:rsidRPr="00A80485" w:rsidRDefault="00A80485" w:rsidP="00A80485"/>
    <w:p w:rsidR="00A80485" w:rsidRPr="00A80485" w:rsidRDefault="00A80485" w:rsidP="00A80485">
      <w:proofErr w:type="gramStart"/>
      <w:r w:rsidRPr="00A80485">
        <w:t>a)  John</w:t>
      </w:r>
      <w:proofErr w:type="gramEnd"/>
      <w:r w:rsidRPr="00A80485">
        <w:t xml:space="preserve"> was working to make money for his summer trip to Math World (much like </w:t>
      </w:r>
    </w:p>
    <w:p w:rsidR="00A80485" w:rsidRDefault="00A80485" w:rsidP="00A80485">
      <w:r>
        <w:t xml:space="preserve">    </w:t>
      </w:r>
      <w:r w:rsidRPr="00A80485">
        <w:t>Disney World only more fun!!)  He planned to take a</w:t>
      </w:r>
      <w:r>
        <w:t>t least $490 spending cash.  If</w:t>
      </w:r>
    </w:p>
    <w:p w:rsidR="00A80485" w:rsidRPr="00A80485" w:rsidRDefault="00A80485" w:rsidP="00A80485">
      <w:r>
        <w:t xml:space="preserve">  </w:t>
      </w:r>
      <w:r w:rsidRPr="00A80485">
        <w:t xml:space="preserve"> John’s job paid $9.80 an hour, how many hours would he need to work in order to </w:t>
      </w:r>
    </w:p>
    <w:p w:rsidR="00A80485" w:rsidRPr="00A80485" w:rsidRDefault="00A80485" w:rsidP="00A80485">
      <w:r>
        <w:t xml:space="preserve">   </w:t>
      </w:r>
      <w:proofErr w:type="gramStart"/>
      <w:r w:rsidRPr="00A80485">
        <w:t>have</w:t>
      </w:r>
      <w:proofErr w:type="gramEnd"/>
      <w:r w:rsidRPr="00A80485">
        <w:t xml:space="preserve"> the spending cash he hoped for.</w:t>
      </w:r>
    </w:p>
    <w:p w:rsidR="00A80485" w:rsidRPr="00A80485" w:rsidRDefault="00A80485" w:rsidP="00A80485"/>
    <w:p w:rsidR="00A80485" w:rsidRPr="00A80485" w:rsidRDefault="00A80485" w:rsidP="00A80485">
      <w:r w:rsidRPr="00A80485">
        <w:tab/>
      </w:r>
    </w:p>
    <w:p w:rsidR="00A80485" w:rsidRDefault="00A80485" w:rsidP="00A80485"/>
    <w:p w:rsidR="00A80485" w:rsidRDefault="00A80485" w:rsidP="00A80485"/>
    <w:p w:rsidR="00A80485" w:rsidRDefault="00A80485" w:rsidP="00A80485"/>
    <w:p w:rsidR="00A80485" w:rsidRDefault="00A80485" w:rsidP="00A80485"/>
    <w:p w:rsidR="00A80485" w:rsidRDefault="00A80485" w:rsidP="00A80485"/>
    <w:p w:rsidR="00A80485" w:rsidRDefault="00A80485" w:rsidP="00A80485"/>
    <w:p w:rsidR="00A80485" w:rsidRPr="00A80485" w:rsidRDefault="00A80485" w:rsidP="00A80485"/>
    <w:p w:rsidR="00A80485" w:rsidRPr="00A80485" w:rsidRDefault="00A80485" w:rsidP="00A80485">
      <w:proofErr w:type="gramStart"/>
      <w:r w:rsidRPr="00A80485">
        <w:t>b)  A</w:t>
      </w:r>
      <w:proofErr w:type="gramEnd"/>
      <w:r w:rsidRPr="00A80485">
        <w:t xml:space="preserve"> charity event was held and the organization was hoping to make over $2000 from  </w:t>
      </w:r>
    </w:p>
    <w:p w:rsidR="00A80485" w:rsidRPr="00A80485" w:rsidRDefault="00A80485" w:rsidP="00A80485">
      <w:r w:rsidRPr="00A80485">
        <w:t xml:space="preserve">    </w:t>
      </w:r>
      <w:proofErr w:type="gramStart"/>
      <w:r w:rsidRPr="00A80485">
        <w:t>donations</w:t>
      </w:r>
      <w:proofErr w:type="gramEnd"/>
      <w:r w:rsidRPr="00A80485">
        <w:t xml:space="preserve"> and payment from people attending.  If the company expected $500 in </w:t>
      </w:r>
    </w:p>
    <w:p w:rsidR="00A80485" w:rsidRPr="00A80485" w:rsidRDefault="00A80485" w:rsidP="00A80485">
      <w:r w:rsidRPr="00A80485">
        <w:t xml:space="preserve">    </w:t>
      </w:r>
      <w:proofErr w:type="gramStart"/>
      <w:r w:rsidRPr="00A80485">
        <w:t>donations</w:t>
      </w:r>
      <w:proofErr w:type="gramEnd"/>
      <w:r w:rsidRPr="00A80485">
        <w:t xml:space="preserve">, how many people need to attend for them to reach their goal if the cost to </w:t>
      </w:r>
    </w:p>
    <w:p w:rsidR="00A80485" w:rsidRPr="00A80485" w:rsidRDefault="00A80485" w:rsidP="00A80485">
      <w:r w:rsidRPr="00A80485">
        <w:t xml:space="preserve">    </w:t>
      </w:r>
      <w:proofErr w:type="gramStart"/>
      <w:r w:rsidRPr="00A80485">
        <w:t>attend</w:t>
      </w:r>
      <w:proofErr w:type="gramEnd"/>
      <w:r w:rsidRPr="00A80485">
        <w:t xml:space="preserve"> is $3.25?</w:t>
      </w:r>
    </w:p>
    <w:p w:rsidR="00A80485" w:rsidRPr="00A80485" w:rsidRDefault="00A80485" w:rsidP="00A80485"/>
    <w:p w:rsidR="00A80485" w:rsidRDefault="00A80485"/>
    <w:sectPr w:rsidR="00A80485" w:rsidSect="00A80485">
      <w:pgSz w:w="12240" w:h="15840"/>
      <w:pgMar w:top="1440" w:right="1800" w:bottom="5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0485"/>
    <w:rsid w:val="00172989"/>
    <w:rsid w:val="00A80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59F6FDD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0485"/>
    <w:pPr>
      <w:spacing w:after="200" w:line="276" w:lineRule="auto"/>
    </w:pPr>
    <w:rPr>
      <w:sz w:val="22"/>
      <w:szCs w:val="22"/>
      <w:lang w:val="en-CA" w:eastAsia="en-C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0485"/>
    <w:pPr>
      <w:spacing w:after="200" w:line="276" w:lineRule="auto"/>
    </w:pPr>
    <w:rPr>
      <w:sz w:val="22"/>
      <w:szCs w:val="22"/>
      <w:lang w:val="en-CA" w:eastAsia="en-CA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58</Words>
  <Characters>1471</Characters>
  <Application>Microsoft Macintosh Word</Application>
  <DocSecurity>0</DocSecurity>
  <Lines>12</Lines>
  <Paragraphs>3</Paragraphs>
  <ScaleCrop>false</ScaleCrop>
  <Company>Calgary Board of Education</Company>
  <LinksUpToDate>false</LinksUpToDate>
  <CharactersWithSpaces>1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BE CBE</dc:creator>
  <cp:keywords/>
  <dc:description/>
  <cp:lastModifiedBy>CBE CBE</cp:lastModifiedBy>
  <cp:revision>1</cp:revision>
  <dcterms:created xsi:type="dcterms:W3CDTF">2018-01-17T05:00:00Z</dcterms:created>
  <dcterms:modified xsi:type="dcterms:W3CDTF">2018-01-17T05:03:00Z</dcterms:modified>
</cp:coreProperties>
</file>